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86A256B" w14:textId="39F0A09D" w:rsidR="00137381" w:rsidRPr="007179DF" w:rsidRDefault="00800555" w:rsidP="007179DF">
      <w:pPr>
        <w:jc w:val="center"/>
        <w:rPr>
          <w:sz w:val="52"/>
          <w:szCs w:val="52"/>
        </w:rPr>
      </w:pPr>
      <w:bookmarkStart w:id="0" w:name="_Hlk191713346"/>
      <w:r w:rsidRPr="00800555">
        <w:rPr>
          <w:sz w:val="52"/>
          <w:szCs w:val="52"/>
        </w:rPr>
        <w:t>FAT_based_Adaptive_1</w:t>
      </w:r>
    </w:p>
    <w:bookmarkEnd w:id="0"/>
    <w:p w14:paraId="49EBAEE9" w14:textId="77777777" w:rsidR="005D7C94" w:rsidRDefault="005D7C94" w:rsidP="00C44A5E">
      <w:pPr>
        <w:rPr>
          <w:rFonts w:eastAsia="新細明體" w:cs="Times New Roman"/>
        </w:rPr>
      </w:pPr>
      <w:r w:rsidRPr="001A3926">
        <w:rPr>
          <w:rFonts w:ascii="標楷體" w:hAnsi="標楷體" w:cs="Times New Roman"/>
        </w:rPr>
        <w:t>機器人手臂，其動力學方程式描述如下</w:t>
      </w:r>
      <w:r w:rsidRPr="000A00D0">
        <w:rPr>
          <w:rFonts w:eastAsia="新細明體" w:cs="Times New Roman"/>
        </w:rPr>
        <w:t>:</w:t>
      </w:r>
    </w:p>
    <w:p w14:paraId="47A98DA7" w14:textId="71A1FDC7" w:rsidR="00C44A5E" w:rsidRDefault="00F72D63" w:rsidP="005D7C94">
      <w:pPr>
        <w:jc w:val="center"/>
        <w:rPr>
          <w:rFonts w:cs="Times New Roman"/>
        </w:rPr>
      </w:pPr>
      <w:r w:rsidRPr="003F699B">
        <w:rPr>
          <w:rFonts w:cs="Times New Roman"/>
          <w:position w:val="-10"/>
        </w:rPr>
        <w:object w:dxaOrig="2720" w:dyaOrig="320" w14:anchorId="37AC3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15pt;height:16.3pt" o:ole="" fillcolor="window">
            <v:imagedata r:id="rId7" o:title=""/>
          </v:shape>
          <o:OLEObject Type="Embed" ProgID="Equation.DSMT4" ShapeID="_x0000_i1025" DrawAspect="Content" ObjectID="_1802859801" r:id="rId8"/>
        </w:object>
      </w:r>
    </w:p>
    <w:p w14:paraId="61261BFB" w14:textId="19F3FE46" w:rsidR="00500CCA" w:rsidRDefault="00BC42F6" w:rsidP="005D7C94">
      <w:pPr>
        <w:rPr>
          <w:rFonts w:ascii="Times New Roman" w:hAnsi="Times New Roman" w:cs="Times New Roman"/>
        </w:rPr>
      </w:pPr>
      <w:r w:rsidRPr="00BC42F6">
        <w:rPr>
          <w:rFonts w:ascii="Times New Roman" w:hAnsi="Times New Roman" w:cs="Times New Roman"/>
        </w:rPr>
        <w:t>實際的連桿參數值選取如下：</w:t>
      </w:r>
      <w:r w:rsidRPr="00BC42F6">
        <w:rPr>
          <w:rFonts w:ascii="Times New Roman" w:hAnsi="Times New Roman" w:cs="Times New Roman"/>
        </w:rPr>
        <w:br/>
      </w:r>
      <w:r w:rsidR="0020154B" w:rsidRPr="0020154B">
        <w:rPr>
          <w:rFonts w:ascii="Times New Roman" w:hAnsi="Times New Roman" w:cs="Times New Roman"/>
        </w:rPr>
        <w:t>m1=m2=0.5(kg), l1=l2=0.75(m), lc1=lc2=0.375(m), I1=I2=0.0234(kg-m2).</w:t>
      </w:r>
    </w:p>
    <w:p w14:paraId="7B20359E" w14:textId="4B5984F6" w:rsidR="002C5646" w:rsidRDefault="002C5646" w:rsidP="005D7C94">
      <w:r w:rsidRPr="00B32375">
        <w:rPr>
          <w:rFonts w:hint="eastAsia"/>
        </w:rPr>
        <w:t>設計如下的回授線性化控制器：</w:t>
      </w:r>
    </w:p>
    <w:p w14:paraId="785DF754" w14:textId="6F37FD50" w:rsidR="00BC4578" w:rsidRDefault="00D945B9" w:rsidP="00492D20">
      <w:pPr>
        <w:jc w:val="center"/>
      </w:pPr>
      <w:r w:rsidRPr="009076A2">
        <w:rPr>
          <w:position w:val="-12"/>
          <w:szCs w:val="20"/>
        </w:rPr>
        <w:object w:dxaOrig="2900" w:dyaOrig="400" w14:anchorId="002D919E">
          <v:shape id="_x0000_i1026" type="#_x0000_t75" style="width:144.85pt;height:20.55pt" o:ole="" fillcolor="window">
            <v:imagedata r:id="rId9" o:title=""/>
          </v:shape>
          <o:OLEObject Type="Embed" ProgID="Equation.DSMT4" ShapeID="_x0000_i1026" DrawAspect="Content" ObjectID="_1802859802" r:id="rId10"/>
        </w:object>
      </w:r>
    </w:p>
    <w:p w14:paraId="1CAC755B" w14:textId="6B8DF56E" w:rsidR="00097B44" w:rsidRDefault="00097B44" w:rsidP="00492D20">
      <w:r>
        <w:rPr>
          <w:rFonts w:hint="eastAsia"/>
        </w:rPr>
        <w:t>其中，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d</m:t>
        </m:r>
        <m:r>
          <w:rPr>
            <w:rFonts w:ascii="Cambria Math" w:hAnsi="Cambria Math" w:hint="eastAsia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40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000</m:t>
                  </m:r>
                </m:e>
              </m:mr>
            </m:m>
          </m:e>
        </m:d>
      </m:oMath>
      <w:r w:rsidR="00354036">
        <w:rPr>
          <w:rFonts w:hint="eastAsia"/>
        </w:rPr>
        <w:t xml:space="preserve"> </w:t>
      </w:r>
      <w:r w:rsidR="000870F0">
        <w:rPr>
          <w:rFonts w:hint="eastAsia"/>
        </w:rPr>
        <w:t>，</w:t>
      </w:r>
      <m:oMath>
        <m:r>
          <w:rPr>
            <w:rFonts w:ascii="Cambria Math" w:hAnsi="Cambria Math"/>
          </w:rPr>
          <m:t xml:space="preserve">s= 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</m:t>
            </m:r>
          </m:e>
        </m:acc>
        <m:r>
          <w:rPr>
            <w:rFonts w:ascii="Cambria Math" w:hAnsi="Cambria Math"/>
          </w:rPr>
          <m:t xml:space="preserve">+ </m:t>
        </m:r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e</m:t>
        </m:r>
      </m:oMath>
      <w:r w:rsidR="00250A4A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 w:hint="eastAsia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2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20</m:t>
                  </m:r>
                </m:e>
              </m:mr>
            </m:m>
          </m:e>
        </m:d>
      </m:oMath>
      <w:r w:rsidR="00354036">
        <w:rPr>
          <w:rFonts w:hint="eastAsia"/>
        </w:rPr>
        <w:t>。</w:t>
      </w:r>
    </w:p>
    <w:p w14:paraId="372E916F" w14:textId="7C8FECAF" w:rsidR="00FF7226" w:rsidRDefault="00C32304" w:rsidP="00492D20">
      <w:r>
        <w:rPr>
          <w:rFonts w:hint="eastAsia"/>
        </w:rPr>
        <w:t>閉迴路變成</w:t>
      </w:r>
      <w:r>
        <w:rPr>
          <w:rFonts w:hint="eastAsia"/>
        </w:rPr>
        <w:t>:</w:t>
      </w:r>
    </w:p>
    <w:p w14:paraId="6DAF3E84" w14:textId="14B18C1B" w:rsidR="00C32304" w:rsidRDefault="00437A42" w:rsidP="00610D7C">
      <w:pPr>
        <w:jc w:val="center"/>
        <w:rPr>
          <w:rFonts w:cs="Times New Roman"/>
          <w:szCs w:val="20"/>
        </w:rPr>
      </w:pPr>
      <w:r w:rsidRPr="003F793C">
        <w:rPr>
          <w:rFonts w:cs="Times New Roman"/>
          <w:position w:val="-32"/>
          <w:szCs w:val="20"/>
        </w:rPr>
        <w:object w:dxaOrig="3379" w:dyaOrig="760" w14:anchorId="2856601A">
          <v:shape id="_x0000_i1027" type="#_x0000_t75" style="width:169.3pt;height:37.7pt" o:ole="" fillcolor="window">
            <v:imagedata r:id="rId11" o:title=""/>
          </v:shape>
          <o:OLEObject Type="Embed" ProgID="Equation.DSMT4" ShapeID="_x0000_i1027" DrawAspect="Content" ObjectID="_1802859803" r:id="rId12"/>
        </w:object>
      </w:r>
    </w:p>
    <w:p w14:paraId="396A6FC6" w14:textId="758FF573" w:rsidR="00D26C51" w:rsidRDefault="00D26C51" w:rsidP="00492D20">
      <w:r>
        <w:rPr>
          <w:rFonts w:cs="Times New Roman" w:hint="eastAsia"/>
          <w:szCs w:val="20"/>
        </w:rPr>
        <w:t>更新率</w:t>
      </w:r>
      <w:r w:rsidR="00610D7C">
        <w:rPr>
          <w:rFonts w:cs="Times New Roman" w:hint="eastAsia"/>
          <w:szCs w:val="20"/>
        </w:rPr>
        <w:t>為</w:t>
      </w:r>
      <w:r w:rsidRPr="00B32375">
        <w:rPr>
          <w:rFonts w:hint="eastAsia"/>
        </w:rPr>
        <w:t>：</w:t>
      </w:r>
    </w:p>
    <w:p w14:paraId="3FE436A6" w14:textId="7EC00C9C" w:rsidR="00D26C51" w:rsidRDefault="000E72F4" w:rsidP="00610D7C">
      <w:pPr>
        <w:jc w:val="center"/>
      </w:pPr>
      <w:r w:rsidRPr="00175A5E">
        <w:rPr>
          <w:position w:val="-66"/>
        </w:rPr>
        <w:object w:dxaOrig="1939" w:dyaOrig="1500" w14:anchorId="723F3ACF">
          <v:shape id="_x0000_i1028" type="#_x0000_t75" style="width:96.85pt;height:75pt" o:ole="">
            <v:imagedata r:id="rId13" o:title=""/>
          </v:shape>
          <o:OLEObject Type="Embed" ProgID="Equation.DSMT4" ShapeID="_x0000_i1028" DrawAspect="Content" ObjectID="_1802859804" r:id="rId14"/>
        </w:object>
      </w:r>
    </w:p>
    <w:p w14:paraId="5DBE3125" w14:textId="164E9968" w:rsidR="00610D7C" w:rsidRDefault="00610D7C" w:rsidP="00610D7C">
      <w:r>
        <w:rPr>
          <w:rFonts w:hint="eastAsia"/>
        </w:rPr>
        <w:t>其中，</w:t>
      </w:r>
      <m:oMath>
        <m:r>
          <m:rPr>
            <m:sty m:val="p"/>
          </m:rPr>
          <w:rPr>
            <w:rFonts w:ascii="Cambria Math" w:hAnsi="Cambria Math" w:hint="eastAsia"/>
          </w:rPr>
          <m:t>Q</m:t>
        </m:r>
        <m:r>
          <w:rPr>
            <w:rFonts w:ascii="Cambria Math" w:hAnsi="Cambria Math" w:hint="eastAsia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0.01</m:t>
                  </m:r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</w:rPr>
                    <m:t>⋱</m:t>
                  </m:r>
                </m:e>
                <m:e>
                  <m:r>
                    <w:rPr>
                      <w:rFonts w:ascii="Cambria Math" w:hAnsi="Cambria Math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⋯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0.</m:t>
                  </m:r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</m:m>
          </m:e>
        </m:d>
      </m:oMath>
      <w:r w:rsidR="00A7629D">
        <w:rPr>
          <w:rFonts w:hint="eastAsia"/>
        </w:rPr>
        <w:t>。</w:t>
      </w:r>
    </w:p>
    <w:p w14:paraId="62A99F2A" w14:textId="77777777" w:rsidR="00C142CD" w:rsidRDefault="00C142CD" w:rsidP="00610D7C"/>
    <w:p w14:paraId="55F31ED2" w14:textId="63654A21" w:rsidR="00EC6AE5" w:rsidRPr="006F5E5B" w:rsidRDefault="00492D20" w:rsidP="00492D20">
      <w:r>
        <w:rPr>
          <w:rFonts w:hint="eastAsia"/>
        </w:rPr>
        <w:t>追蹤軌跡為</w:t>
      </w:r>
      <w:r w:rsidR="007E4D5E">
        <w:rPr>
          <w:rFonts w:hint="eastAsia"/>
        </w:rPr>
        <w:t>起點為</w:t>
      </w:r>
      <w:r w:rsidR="007E4D5E">
        <w:rPr>
          <w:rFonts w:hint="eastAsia"/>
        </w:rPr>
        <w:t>(0.1</w:t>
      </w:r>
      <w:r w:rsidR="006C4562">
        <w:rPr>
          <w:rFonts w:hint="eastAsia"/>
        </w:rPr>
        <w:t>,</w:t>
      </w:r>
      <w:r w:rsidR="007E4D5E">
        <w:rPr>
          <w:rFonts w:hint="eastAsia"/>
        </w:rPr>
        <w:t>0.1)</w:t>
      </w:r>
      <w:r w:rsidR="00EF257C">
        <w:rPr>
          <w:rFonts w:hint="eastAsia"/>
        </w:rPr>
        <w:t>繞著</w:t>
      </w:r>
      <w:r w:rsidR="008B2F01">
        <w:rPr>
          <w:rFonts w:hint="eastAsia"/>
        </w:rPr>
        <w:t>原點</w:t>
      </w:r>
      <w:r w:rsidR="00B5004C">
        <w:rPr>
          <w:rFonts w:hint="eastAsia"/>
        </w:rPr>
        <w:t>(0.1,0.2)</w:t>
      </w:r>
      <w:r w:rsidR="00B5004C">
        <w:rPr>
          <w:rFonts w:hint="eastAsia"/>
        </w:rPr>
        <w:t>，半徑</w:t>
      </w:r>
      <w:r w:rsidR="00022EBD">
        <w:rPr>
          <w:rFonts w:hint="eastAsia"/>
        </w:rPr>
        <w:t>為</w:t>
      </w:r>
      <w:r w:rsidR="00022EBD">
        <w:rPr>
          <w:rFonts w:hint="eastAsia"/>
        </w:rPr>
        <w:t>0.1</w:t>
      </w:r>
      <w:r w:rsidR="00022EBD">
        <w:rPr>
          <w:rFonts w:hint="eastAsia"/>
        </w:rPr>
        <w:t>的圓</w:t>
      </w:r>
      <w:r w:rsidR="00D72E2E">
        <w:rPr>
          <w:rFonts w:hint="eastAsia"/>
        </w:rPr>
        <w:t>，手臂</w:t>
      </w:r>
      <w:r w:rsidR="00241EC9">
        <w:rPr>
          <w:rFonts w:hint="eastAsia"/>
        </w:rPr>
        <w:t>末端起點為</w:t>
      </w:r>
      <w:r w:rsidR="00575ED6">
        <w:rPr>
          <w:rFonts w:hint="eastAsia"/>
        </w:rPr>
        <w:t>(0.1</w:t>
      </w:r>
      <w:r w:rsidR="007179DF">
        <w:rPr>
          <w:rFonts w:hint="eastAsia"/>
        </w:rPr>
        <w:t>,0.05</w:t>
      </w:r>
      <w:r w:rsidR="00575ED6">
        <w:rPr>
          <w:rFonts w:hint="eastAsia"/>
        </w:rPr>
        <w:t>)</w:t>
      </w:r>
      <w:r w:rsidR="006F5E5B">
        <w:rPr>
          <w:rFonts w:hint="eastAsia"/>
        </w:rPr>
        <w:t>，</w:t>
      </w:r>
      <w:r w:rsidR="00845B76">
        <w:rPr>
          <w:rFonts w:hint="eastAsia"/>
        </w:rPr>
        <w:t>起始</w:t>
      </w:r>
      <w:r w:rsidR="00681712">
        <w:rPr>
          <w:rFonts w:hint="eastAsia"/>
        </w:rPr>
        <w:t>角度為</w:t>
      </w:r>
      <w:r w:rsidR="00681712">
        <w:rPr>
          <w:rFonts w:hint="eastAsia"/>
        </w:rPr>
        <w:t>[</w:t>
      </w:r>
      <w:r w:rsidR="008F3065">
        <w:rPr>
          <w:rFonts w:hint="eastAsia"/>
        </w:rPr>
        <w:t>-1.0325</w:t>
      </w:r>
      <w:r w:rsidR="003165E4">
        <w:rPr>
          <w:rFonts w:hint="eastAsia"/>
        </w:rPr>
        <w:t>;2.9924</w:t>
      </w:r>
      <w:r w:rsidR="00681712">
        <w:rPr>
          <w:rFonts w:hint="eastAsia"/>
        </w:rPr>
        <w:t>]</w:t>
      </w:r>
      <w:r w:rsidR="003165E4">
        <w:rPr>
          <w:rFonts w:hint="eastAsia"/>
        </w:rPr>
        <w:t>，速度為</w:t>
      </w:r>
      <w:r w:rsidR="003165E4">
        <w:rPr>
          <w:rFonts w:hint="eastAsia"/>
        </w:rPr>
        <w:t>[0;0]</w:t>
      </w:r>
      <w:r w:rsidR="003165E4">
        <w:rPr>
          <w:rFonts w:hint="eastAsia"/>
        </w:rPr>
        <w:t>，模擬時間為</w:t>
      </w:r>
      <w:r w:rsidR="003165E4">
        <w:rPr>
          <w:rFonts w:hint="eastAsia"/>
        </w:rPr>
        <w:t>10</w:t>
      </w:r>
      <w:r w:rsidR="003165E4">
        <w:rPr>
          <w:rFonts w:hint="eastAsia"/>
        </w:rPr>
        <w:t>秒</w:t>
      </w:r>
      <w:r w:rsidR="008F3065">
        <w:rPr>
          <w:rFonts w:hint="eastAsia"/>
        </w:rPr>
        <w:t>。</w:t>
      </w:r>
    </w:p>
    <w:p w14:paraId="216B4DEF" w14:textId="56CC500D" w:rsidR="006F17DD" w:rsidRDefault="00273018" w:rsidP="004C46E5">
      <w:pPr>
        <w:jc w:val="center"/>
      </w:pPr>
      <w:r w:rsidRPr="00273018">
        <w:rPr>
          <w:noProof/>
        </w:rPr>
        <w:lastRenderedPageBreak/>
        <w:drawing>
          <wp:inline distT="0" distB="0" distL="0" distR="0" wp14:anchorId="7727E57A" wp14:editId="4602BC0F">
            <wp:extent cx="5274310" cy="2740660"/>
            <wp:effectExtent l="0" t="0" r="2540" b="2540"/>
            <wp:docPr id="2006586258" name="圖片 1" descr="一張含有 文字, 螢幕擷取畫面, 圖表, 圓形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586258" name="圖片 1" descr="一張含有 文字, 螢幕擷取畫面, 圖表, 圓形 的圖片&#10;&#10;AI 產生的內容可能不正確。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99917" w14:textId="3ED97ECA" w:rsidR="00D91445" w:rsidRDefault="00410B02" w:rsidP="00492D20">
      <w:r>
        <w:rPr>
          <w:rFonts w:hint="eastAsia"/>
        </w:rPr>
        <w:t>上圖為</w:t>
      </w:r>
      <w:r w:rsidR="001260D2">
        <w:rPr>
          <w:rFonts w:hint="eastAsia"/>
        </w:rPr>
        <w:t>手臂在</w:t>
      </w:r>
      <w:r w:rsidR="00745D13">
        <w:rPr>
          <w:rFonts w:hint="eastAsia"/>
        </w:rPr>
        <w:t>卡</w:t>
      </w:r>
      <w:proofErr w:type="gramStart"/>
      <w:r w:rsidR="00745D13">
        <w:rPr>
          <w:rFonts w:hint="eastAsia"/>
        </w:rPr>
        <w:t>迪</w:t>
      </w:r>
      <w:proofErr w:type="gramEnd"/>
      <w:r w:rsidR="00745D13">
        <w:rPr>
          <w:rFonts w:hint="eastAsia"/>
        </w:rPr>
        <w:t>爾座標上</w:t>
      </w:r>
      <w:r>
        <w:rPr>
          <w:rFonts w:hint="eastAsia"/>
        </w:rPr>
        <w:t>，</w:t>
      </w:r>
      <w:r w:rsidR="00D91445">
        <w:rPr>
          <w:rFonts w:hint="eastAsia"/>
        </w:rPr>
        <w:t>可以看到</w:t>
      </w:r>
      <w:r w:rsidR="00273018">
        <w:rPr>
          <w:rFonts w:hint="eastAsia"/>
        </w:rPr>
        <w:t>很快就</w:t>
      </w:r>
      <w:r w:rsidR="00C8732F">
        <w:rPr>
          <w:rFonts w:hint="eastAsia"/>
        </w:rPr>
        <w:t>追到</w:t>
      </w:r>
      <w:r w:rsidR="00B000D7">
        <w:rPr>
          <w:rFonts w:hint="eastAsia"/>
        </w:rPr>
        <w:t>預設的曲線。</w:t>
      </w:r>
    </w:p>
    <w:p w14:paraId="4B0D6BB9" w14:textId="677D614D" w:rsidR="00DE71C3" w:rsidRDefault="00DE71C3" w:rsidP="00492D20"/>
    <w:p w14:paraId="3B3CF6C4" w14:textId="25EBEC11" w:rsidR="00B000D7" w:rsidRDefault="00C8732F" w:rsidP="00B54EF9">
      <w:pPr>
        <w:jc w:val="center"/>
      </w:pPr>
      <w:r w:rsidRPr="00C8732F">
        <w:rPr>
          <w:noProof/>
        </w:rPr>
        <w:drawing>
          <wp:inline distT="0" distB="0" distL="0" distR="0" wp14:anchorId="66CC1713" wp14:editId="3BA40416">
            <wp:extent cx="5274310" cy="2676525"/>
            <wp:effectExtent l="0" t="0" r="2540" b="9525"/>
            <wp:docPr id="360265858" name="圖片 1" descr="一張含有 文字, 行, 圖表, 繪圖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265858" name="圖片 1" descr="一張含有 文字, 行, 圖表, 繪圖 的圖片&#10;&#10;AI 產生的內容可能不正確。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17A69" w14:textId="643DBF56" w:rsidR="00171547" w:rsidRDefault="00745D13" w:rsidP="00DE71C3">
      <w:r>
        <w:rPr>
          <w:rFonts w:hint="eastAsia"/>
        </w:rPr>
        <w:t>上圖為手臂在</w:t>
      </w:r>
      <w:r w:rsidR="00EF75AF">
        <w:rPr>
          <w:rFonts w:hint="eastAsia"/>
        </w:rPr>
        <w:t>關節</w:t>
      </w:r>
      <w:r>
        <w:rPr>
          <w:rFonts w:hint="eastAsia"/>
        </w:rPr>
        <w:t>座標上，</w:t>
      </w:r>
      <w:r w:rsidR="00171547">
        <w:rPr>
          <w:rFonts w:hint="eastAsia"/>
        </w:rPr>
        <w:t>可以看到手臂</w:t>
      </w:r>
      <w:r w:rsidR="00352009">
        <w:rPr>
          <w:rFonts w:hint="eastAsia"/>
        </w:rPr>
        <w:t>在大約</w:t>
      </w:r>
      <w:r w:rsidR="00DB33FB">
        <w:rPr>
          <w:rFonts w:hint="eastAsia"/>
        </w:rPr>
        <w:t>0.2</w:t>
      </w:r>
      <w:r w:rsidR="00352009">
        <w:rPr>
          <w:rFonts w:hint="eastAsia"/>
        </w:rPr>
        <w:t>秒時，</w:t>
      </w:r>
      <w:r w:rsidR="003E481B">
        <w:rPr>
          <w:rFonts w:hint="eastAsia"/>
        </w:rPr>
        <w:t>穩定</w:t>
      </w:r>
      <w:r w:rsidR="00352009">
        <w:rPr>
          <w:rFonts w:hint="eastAsia"/>
        </w:rPr>
        <w:t>的追蹤</w:t>
      </w:r>
      <w:r w:rsidR="003E481B">
        <w:rPr>
          <w:rFonts w:hint="eastAsia"/>
        </w:rPr>
        <w:t>到</w:t>
      </w:r>
      <w:r w:rsidR="00352009">
        <w:rPr>
          <w:rFonts w:hint="eastAsia"/>
        </w:rPr>
        <w:t>預設的曲線</w:t>
      </w:r>
      <w:r w:rsidR="003E481B">
        <w:rPr>
          <w:rFonts w:hint="eastAsia"/>
        </w:rPr>
        <w:t>。</w:t>
      </w:r>
    </w:p>
    <w:p w14:paraId="2612582C" w14:textId="12C44968" w:rsidR="00410B02" w:rsidRDefault="007A59AC" w:rsidP="0099086B">
      <w:pPr>
        <w:jc w:val="center"/>
      </w:pPr>
      <w:r w:rsidRPr="007A59AC">
        <w:rPr>
          <w:noProof/>
        </w:rPr>
        <w:lastRenderedPageBreak/>
        <w:drawing>
          <wp:inline distT="0" distB="0" distL="0" distR="0" wp14:anchorId="0F40C6C4" wp14:editId="496FEA24">
            <wp:extent cx="5045528" cy="2573183"/>
            <wp:effectExtent l="0" t="0" r="3175" b="0"/>
            <wp:docPr id="1012011737" name="圖片 1" descr="一張含有 文字, 行, 平行, 圖表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011737" name="圖片 1" descr="一張含有 文字, 行, 平行, 圖表 的圖片&#10;&#10;AI 產生的內容可能不正確。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60836" cy="2580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2EA29" w14:textId="42415944" w:rsidR="001A275D" w:rsidRDefault="00C21529" w:rsidP="007A59AC">
      <w:r>
        <w:rPr>
          <w:rFonts w:hint="eastAsia"/>
        </w:rPr>
        <w:t>上圖為</w:t>
      </w:r>
      <w:r w:rsidR="00F80D63">
        <w:rPr>
          <w:rFonts w:hint="eastAsia"/>
        </w:rPr>
        <w:t>各個節點的扭力大小，</w:t>
      </w:r>
      <w:r w:rsidR="006A45A4">
        <w:rPr>
          <w:rFonts w:hint="eastAsia"/>
        </w:rPr>
        <w:t>一開始的扭矩</w:t>
      </w:r>
      <w:r w:rsidR="00434A04">
        <w:rPr>
          <w:rFonts w:hint="eastAsia"/>
        </w:rPr>
        <w:t>變化比較大</w:t>
      </w:r>
      <w:r w:rsidR="0099086B">
        <w:rPr>
          <w:rFonts w:hint="eastAsia"/>
        </w:rPr>
        <w:t>，後面就正常了</w:t>
      </w:r>
      <w:r>
        <w:rPr>
          <w:rFonts w:hint="eastAsia"/>
        </w:rPr>
        <w:t>。</w:t>
      </w:r>
    </w:p>
    <w:p w14:paraId="2A47A216" w14:textId="3C77B09D" w:rsidR="00C20396" w:rsidRDefault="00493DEC" w:rsidP="00492D20">
      <w:proofErr w:type="spellStart"/>
      <w:r w:rsidRPr="00493DEC">
        <w:t>system_parameters</w:t>
      </w:r>
      <w:proofErr w:type="spellEnd"/>
      <w:r w:rsidR="00C20396">
        <w:rPr>
          <w:rFonts w:hint="eastAsia"/>
        </w:rPr>
        <w:t>程式碼</w:t>
      </w:r>
      <w:r w:rsidR="00C20396">
        <w:rPr>
          <w:rFonts w:hint="eastAsia"/>
        </w:rPr>
        <w:t>:</w:t>
      </w:r>
    </w:p>
    <w:p w14:paraId="43B5BB00" w14:textId="6F04C6D6" w:rsidR="004769F8" w:rsidRDefault="00CD01D3" w:rsidP="004769F8">
      <w:r w:rsidRPr="00CD01D3">
        <w:rPr>
          <w:noProof/>
        </w:rPr>
        <w:drawing>
          <wp:inline distT="0" distB="0" distL="0" distR="0" wp14:anchorId="254CE113" wp14:editId="70DA27C4">
            <wp:extent cx="5034643" cy="1158333"/>
            <wp:effectExtent l="0" t="0" r="0" b="3810"/>
            <wp:docPr id="285736025" name="圖片 1" descr="一張含有 文字, 螢幕擷取畫面, 字型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736025" name="圖片 1" descr="一張含有 文字, 螢幕擷取畫面, 字型, 行 的圖片&#10;&#10;AI 產生的內容可能不正確。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45158" cy="116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09B6" w14:textId="57EE4FAE" w:rsidR="00493DEC" w:rsidRDefault="005447BD" w:rsidP="00493DEC">
      <w:proofErr w:type="spellStart"/>
      <w:r w:rsidRPr="005447BD">
        <w:t>Jacobian_matrix</w:t>
      </w:r>
      <w:proofErr w:type="spellEnd"/>
      <w:r w:rsidR="00493DEC">
        <w:rPr>
          <w:rFonts w:hint="eastAsia"/>
        </w:rPr>
        <w:t>程式碼</w:t>
      </w:r>
      <w:r w:rsidR="00493DEC">
        <w:rPr>
          <w:rFonts w:hint="eastAsia"/>
        </w:rPr>
        <w:t>:</w:t>
      </w:r>
    </w:p>
    <w:p w14:paraId="022FEE57" w14:textId="6DCBB591" w:rsidR="00493DEC" w:rsidRDefault="005447BD" w:rsidP="004769F8">
      <w:r w:rsidRPr="005447BD">
        <w:rPr>
          <w:noProof/>
        </w:rPr>
        <w:drawing>
          <wp:inline distT="0" distB="0" distL="0" distR="0" wp14:anchorId="3B016A45" wp14:editId="05AE16A8">
            <wp:extent cx="5763986" cy="623865"/>
            <wp:effectExtent l="0" t="0" r="0" b="5080"/>
            <wp:docPr id="1701713985" name="圖片 1" descr="一張含有 文字, 螢幕擷取畫面, 字型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713985" name="圖片 1" descr="一張含有 文字, 螢幕擷取畫面, 字型, 行 的圖片&#10;&#10;AI 產生的內容可能不正確。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90922" cy="62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53485" w14:textId="7F71359C" w:rsidR="00236702" w:rsidRDefault="00236702" w:rsidP="00236702">
      <w:proofErr w:type="spellStart"/>
      <w:r w:rsidRPr="00236702">
        <w:t>system_matrix</w:t>
      </w:r>
      <w:proofErr w:type="spellEnd"/>
      <w:r>
        <w:rPr>
          <w:rFonts w:hint="eastAsia"/>
        </w:rPr>
        <w:t>程式碼</w:t>
      </w:r>
      <w:r>
        <w:rPr>
          <w:rFonts w:hint="eastAsia"/>
        </w:rPr>
        <w:t>:</w:t>
      </w:r>
    </w:p>
    <w:p w14:paraId="3D77522E" w14:textId="7452CBA8" w:rsidR="005447BD" w:rsidRDefault="00421AC2" w:rsidP="004769F8">
      <w:r w:rsidRPr="00421AC2">
        <w:rPr>
          <w:noProof/>
        </w:rPr>
        <w:drawing>
          <wp:inline distT="0" distB="0" distL="0" distR="0" wp14:anchorId="275BF168" wp14:editId="421258C3">
            <wp:extent cx="4757057" cy="2218166"/>
            <wp:effectExtent l="0" t="0" r="5715" b="0"/>
            <wp:docPr id="1893084729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084729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94341" cy="2235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9218C" w14:textId="4E6AE527" w:rsidR="00F3250A" w:rsidRDefault="00495EFD" w:rsidP="004769F8">
      <w:proofErr w:type="spellStart"/>
      <w:r w:rsidRPr="00495EFD">
        <w:lastRenderedPageBreak/>
        <w:t>forward_kenimatics</w:t>
      </w:r>
      <w:proofErr w:type="spellEnd"/>
      <w:r w:rsidR="00F3250A">
        <w:rPr>
          <w:rFonts w:hint="eastAsia"/>
        </w:rPr>
        <w:t>程式碼</w:t>
      </w:r>
      <w:r w:rsidR="00F3250A">
        <w:rPr>
          <w:rFonts w:hint="eastAsia"/>
        </w:rPr>
        <w:t>:</w:t>
      </w:r>
    </w:p>
    <w:p w14:paraId="07440B44" w14:textId="41C3ECC0" w:rsidR="001D52FC" w:rsidRPr="001D52FC" w:rsidRDefault="00F3250A" w:rsidP="004769F8">
      <w:r w:rsidRPr="00F3250A">
        <w:rPr>
          <w:noProof/>
        </w:rPr>
        <w:drawing>
          <wp:inline distT="0" distB="0" distL="0" distR="0" wp14:anchorId="39660350" wp14:editId="3EDE8465">
            <wp:extent cx="5134692" cy="952633"/>
            <wp:effectExtent l="0" t="0" r="8890" b="0"/>
            <wp:docPr id="835980252" name="圖片 1" descr="一張含有 文字, 字型, 螢幕擷取畫面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980252" name="圖片 1" descr="一張含有 文字, 字型, 螢幕擷取畫面, 行 的圖片&#10;&#10;AI 產生的內容可能不正確。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5E810" w14:textId="2AB152AF" w:rsidR="00CB1C5E" w:rsidRPr="00CB1C5E" w:rsidRDefault="00CB1C5E" w:rsidP="00CB1C5E">
      <w:proofErr w:type="spellStart"/>
      <w:r w:rsidRPr="00CB1C5E">
        <w:t>inverse_kinematics</w:t>
      </w:r>
      <w:proofErr w:type="spellEnd"/>
      <w:r>
        <w:rPr>
          <w:rFonts w:hint="eastAsia"/>
        </w:rPr>
        <w:t>程式碼</w:t>
      </w:r>
      <w:r>
        <w:rPr>
          <w:rFonts w:hint="eastAsia"/>
        </w:rPr>
        <w:t>:</w:t>
      </w:r>
    </w:p>
    <w:p w14:paraId="5805071A" w14:textId="40284F36" w:rsidR="00CB1C5E" w:rsidRDefault="00910390" w:rsidP="004769F8">
      <w:r w:rsidRPr="00910390">
        <w:rPr>
          <w:noProof/>
        </w:rPr>
        <w:drawing>
          <wp:inline distT="0" distB="0" distL="0" distR="0" wp14:anchorId="6573AFC5" wp14:editId="65DE833A">
            <wp:extent cx="4601217" cy="800212"/>
            <wp:effectExtent l="0" t="0" r="0" b="0"/>
            <wp:docPr id="770129628" name="圖片 1" descr="一張含有 文字, 字型, 螢幕擷取畫面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129628" name="圖片 1" descr="一張含有 文字, 字型, 螢幕擷取畫面, 行 的圖片&#10;&#10;AI 產生的內容可能不正確。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01217" cy="80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F984A" w14:textId="596C3645" w:rsidR="00E42A93" w:rsidRPr="00CB1C5E" w:rsidRDefault="001E5644" w:rsidP="00E42A93">
      <w:proofErr w:type="spellStart"/>
      <w:r w:rsidRPr="001E5644">
        <w:t>desired_trajectory_cartesian</w:t>
      </w:r>
      <w:proofErr w:type="spellEnd"/>
      <w:r w:rsidR="00E42A93">
        <w:rPr>
          <w:rFonts w:hint="eastAsia"/>
        </w:rPr>
        <w:t>程式碼</w:t>
      </w:r>
      <w:r w:rsidR="00E42A93">
        <w:rPr>
          <w:rFonts w:hint="eastAsia"/>
        </w:rPr>
        <w:t>:</w:t>
      </w:r>
    </w:p>
    <w:p w14:paraId="203F997E" w14:textId="4D9B8E73" w:rsidR="00216F18" w:rsidRDefault="001E5644" w:rsidP="007A59AC">
      <w:r w:rsidRPr="001E5644">
        <w:rPr>
          <w:noProof/>
        </w:rPr>
        <w:drawing>
          <wp:anchor distT="0" distB="0" distL="114300" distR="114300" simplePos="0" relativeHeight="251658240" behindDoc="0" locked="0" layoutInCell="1" allowOverlap="1" wp14:anchorId="5D1D87FC" wp14:editId="330ABFD9">
            <wp:simplePos x="1143000" y="2673350"/>
            <wp:positionH relativeFrom="column">
              <wp:align>left</wp:align>
            </wp:positionH>
            <wp:positionV relativeFrom="paragraph">
              <wp:align>top</wp:align>
            </wp:positionV>
            <wp:extent cx="4686954" cy="1114581"/>
            <wp:effectExtent l="0" t="0" r="0" b="9525"/>
            <wp:wrapSquare wrapText="bothSides"/>
            <wp:docPr id="560386897" name="圖片 1" descr="一張含有 文字, 字型, 螢幕擷取畫面, 行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386897" name="圖片 1" descr="一張含有 文字, 字型, 螢幕擷取畫面, 行 的圖片&#10;&#10;AI 產生的內容可能不正確。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6954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352C88" w14:textId="77777777" w:rsidR="00216F18" w:rsidRDefault="00216F18" w:rsidP="004769F8"/>
    <w:p w14:paraId="376AC13C" w14:textId="2BC96A4F" w:rsidR="006E39B7" w:rsidRDefault="009D38C4" w:rsidP="004769F8">
      <w:r w:rsidRPr="009D38C4">
        <w:t>FAT_based_Adaptive_1</w:t>
      </w:r>
      <w:r w:rsidR="00BD7060">
        <w:rPr>
          <w:rFonts w:hint="eastAsia"/>
        </w:rPr>
        <w:t>主</w:t>
      </w:r>
      <w:r w:rsidR="006E39B7">
        <w:rPr>
          <w:rFonts w:hint="eastAsia"/>
        </w:rPr>
        <w:t>程式碼</w:t>
      </w:r>
      <w:r w:rsidR="006E39B7">
        <w:rPr>
          <w:rFonts w:hint="eastAsia"/>
        </w:rPr>
        <w:t>:</w:t>
      </w:r>
    </w:p>
    <w:p w14:paraId="4FE00A48" w14:textId="54287872" w:rsidR="00BD7060" w:rsidRDefault="00B94853" w:rsidP="004769F8">
      <w:r w:rsidRPr="00B94853">
        <w:rPr>
          <w:noProof/>
        </w:rPr>
        <w:drawing>
          <wp:inline distT="0" distB="0" distL="0" distR="0" wp14:anchorId="2FA17FC3" wp14:editId="0D27FE27">
            <wp:extent cx="5274310" cy="3845560"/>
            <wp:effectExtent l="0" t="0" r="2540" b="2540"/>
            <wp:docPr id="1825695045" name="圖片 1" descr="一張含有 文字, 螢幕擷取畫面, 字型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695045" name="圖片 1" descr="一張含有 文字, 螢幕擷取畫面, 字型 的圖片&#10;&#10;AI 產生的內容可能不正確。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4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FF7DD" w14:textId="2225DA70" w:rsidR="0077359B" w:rsidRDefault="00A77C75" w:rsidP="004769F8">
      <w:r w:rsidRPr="00A77C75">
        <w:rPr>
          <w:noProof/>
        </w:rPr>
        <w:lastRenderedPageBreak/>
        <w:drawing>
          <wp:inline distT="0" distB="0" distL="0" distR="0" wp14:anchorId="2139BAC1" wp14:editId="0167444D">
            <wp:extent cx="5274310" cy="2832735"/>
            <wp:effectExtent l="0" t="0" r="2540" b="5715"/>
            <wp:docPr id="1143711974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711974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5B99F" w14:textId="42509D0A" w:rsidR="0077359B" w:rsidRDefault="00C33502" w:rsidP="004769F8">
      <w:r w:rsidRPr="00C33502">
        <w:rPr>
          <w:noProof/>
        </w:rPr>
        <w:drawing>
          <wp:inline distT="0" distB="0" distL="0" distR="0" wp14:anchorId="29A567DE" wp14:editId="37013346">
            <wp:extent cx="5034643" cy="3596866"/>
            <wp:effectExtent l="0" t="0" r="0" b="3810"/>
            <wp:docPr id="864395943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395943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36588" cy="3598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E4745" w14:textId="09EF9B28" w:rsidR="00052D74" w:rsidRDefault="00C33502" w:rsidP="004769F8">
      <w:r w:rsidRPr="00C33502">
        <w:rPr>
          <w:noProof/>
        </w:rPr>
        <w:drawing>
          <wp:inline distT="0" distB="0" distL="0" distR="0" wp14:anchorId="481FF385" wp14:editId="416862F2">
            <wp:extent cx="5274310" cy="1807210"/>
            <wp:effectExtent l="0" t="0" r="2540" b="2540"/>
            <wp:docPr id="1641669730" name="圖片 1" descr="一張含有 文字, 螢幕擷取畫面, 字型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669730" name="圖片 1" descr="一張含有 文字, 螢幕擷取畫面, 字型 的圖片&#10;&#10;AI 產生的內容可能不正確。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47C45" w14:textId="14E488C8" w:rsidR="004705A4" w:rsidRDefault="00C26487" w:rsidP="004769F8">
      <w:r w:rsidRPr="00C26487">
        <w:rPr>
          <w:noProof/>
        </w:rPr>
        <w:lastRenderedPageBreak/>
        <w:drawing>
          <wp:inline distT="0" distB="0" distL="0" distR="0" wp14:anchorId="1E60278A" wp14:editId="093D0BFC">
            <wp:extent cx="3978729" cy="2748609"/>
            <wp:effectExtent l="0" t="0" r="3175" b="0"/>
            <wp:docPr id="1765993784" name="圖片 1" descr="一張含有 文字, 螢幕擷取畫面, 字型, 紫色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993784" name="圖片 1" descr="一張含有 文字, 螢幕擷取畫面, 字型, 紫色 的圖片&#10;&#10;AI 產生的內容可能不正確。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82762" cy="275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84DC2" w14:textId="5FF038D0" w:rsidR="00C26487" w:rsidRDefault="00C26487" w:rsidP="00C26487">
      <w:pPr>
        <w:widowControl/>
      </w:pPr>
      <w:r w:rsidRPr="00C26487">
        <w:rPr>
          <w:noProof/>
        </w:rPr>
        <w:drawing>
          <wp:inline distT="0" distB="0" distL="0" distR="0" wp14:anchorId="2C483761" wp14:editId="60130EEF">
            <wp:extent cx="5274310" cy="2466340"/>
            <wp:effectExtent l="0" t="0" r="2540" b="0"/>
            <wp:docPr id="220617735" name="圖片 1" descr="一張含有 文字, 螢幕擷取畫面, 字型, 紫色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617735" name="圖片 1" descr="一張含有 文字, 螢幕擷取畫面, 字型, 紫色 的圖片&#10;&#10;AI 產生的內容可能不正確。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ED04D" w14:textId="2F577EF5" w:rsidR="00BD7060" w:rsidRDefault="00BD7060" w:rsidP="00BD7060">
      <w:proofErr w:type="spellStart"/>
      <w:r w:rsidRPr="006E39B7">
        <w:t>Computed_Torque_Method</w:t>
      </w:r>
      <w:proofErr w:type="spellEnd"/>
      <w:r>
        <w:rPr>
          <w:rFonts w:hint="eastAsia"/>
        </w:rPr>
        <w:t>系統程式碼</w:t>
      </w:r>
      <w:r>
        <w:rPr>
          <w:rFonts w:hint="eastAsia"/>
        </w:rPr>
        <w:t>:</w:t>
      </w:r>
    </w:p>
    <w:p w14:paraId="4B7BE50C" w14:textId="2E44018B" w:rsidR="00BD7060" w:rsidRDefault="00CA5376" w:rsidP="004769F8">
      <w:r w:rsidRPr="00CA5376">
        <w:rPr>
          <w:noProof/>
        </w:rPr>
        <w:drawing>
          <wp:inline distT="0" distB="0" distL="0" distR="0" wp14:anchorId="01FC057F" wp14:editId="09F81E25">
            <wp:extent cx="5274310" cy="1791335"/>
            <wp:effectExtent l="0" t="0" r="2540" b="0"/>
            <wp:docPr id="1894436801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436801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1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A2EB4" w14:textId="7BDCBABD" w:rsidR="00E54ED2" w:rsidRDefault="00796CD8" w:rsidP="004769F8">
      <w:r w:rsidRPr="00796CD8">
        <w:rPr>
          <w:noProof/>
        </w:rPr>
        <w:lastRenderedPageBreak/>
        <w:drawing>
          <wp:inline distT="0" distB="0" distL="0" distR="0" wp14:anchorId="5DF4DB45" wp14:editId="138820F7">
            <wp:extent cx="5274310" cy="3167380"/>
            <wp:effectExtent l="0" t="0" r="2540" b="0"/>
            <wp:docPr id="761723677" name="圖片 1" descr="一張含有 文字, 螢幕擷取畫面, 字型, 文件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723677" name="圖片 1" descr="一張含有 文字, 螢幕擷取畫面, 字型, 文件 的圖片&#10;&#10;AI 產生的內容可能不正確。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AF237" w14:textId="190AB424" w:rsidR="00796CD8" w:rsidRPr="006E39B7" w:rsidRDefault="00796CD8" w:rsidP="004769F8">
      <w:r w:rsidRPr="00796CD8">
        <w:rPr>
          <w:noProof/>
        </w:rPr>
        <w:drawing>
          <wp:inline distT="0" distB="0" distL="0" distR="0" wp14:anchorId="4AAD91C2" wp14:editId="59ADFDD3">
            <wp:extent cx="5274310" cy="3273425"/>
            <wp:effectExtent l="0" t="0" r="2540" b="3175"/>
            <wp:docPr id="2019603428" name="圖片 1" descr="一張含有 文字, 螢幕擷取畫面, 字型, 數字 的圖片&#10;&#10;AI 產生的內容可能不正確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603428" name="圖片 1" descr="一張含有 文字, 螢幕擷取畫面, 字型, 數字 的圖片&#10;&#10;AI 產生的內容可能不正確。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7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96CD8" w:rsidRPr="006E39B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8A046D" w14:textId="77777777" w:rsidR="00793188" w:rsidRDefault="00793188" w:rsidP="00E31F25">
      <w:pPr>
        <w:spacing w:after="0" w:line="240" w:lineRule="auto"/>
      </w:pPr>
      <w:r>
        <w:separator/>
      </w:r>
    </w:p>
  </w:endnote>
  <w:endnote w:type="continuationSeparator" w:id="0">
    <w:p w14:paraId="0CB6E428" w14:textId="77777777" w:rsidR="00793188" w:rsidRDefault="00793188" w:rsidP="00E31F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81B39B" w14:textId="77777777" w:rsidR="00793188" w:rsidRDefault="00793188" w:rsidP="00E31F25">
      <w:pPr>
        <w:spacing w:after="0" w:line="240" w:lineRule="auto"/>
      </w:pPr>
      <w:r>
        <w:separator/>
      </w:r>
    </w:p>
  </w:footnote>
  <w:footnote w:type="continuationSeparator" w:id="0">
    <w:p w14:paraId="1CBD08F7" w14:textId="77777777" w:rsidR="00793188" w:rsidRDefault="00793188" w:rsidP="00E31F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F39"/>
    <w:rsid w:val="00022EBD"/>
    <w:rsid w:val="00052D74"/>
    <w:rsid w:val="000870F0"/>
    <w:rsid w:val="00097B44"/>
    <w:rsid w:val="000E72F4"/>
    <w:rsid w:val="001260D2"/>
    <w:rsid w:val="0012673E"/>
    <w:rsid w:val="00137381"/>
    <w:rsid w:val="001555AB"/>
    <w:rsid w:val="0016615E"/>
    <w:rsid w:val="00171547"/>
    <w:rsid w:val="0018609C"/>
    <w:rsid w:val="001919E8"/>
    <w:rsid w:val="001A275D"/>
    <w:rsid w:val="001D52FC"/>
    <w:rsid w:val="001E5644"/>
    <w:rsid w:val="001E760D"/>
    <w:rsid w:val="0020154B"/>
    <w:rsid w:val="00210A5A"/>
    <w:rsid w:val="00216F18"/>
    <w:rsid w:val="00236702"/>
    <w:rsid w:val="00241EC9"/>
    <w:rsid w:val="00250A4A"/>
    <w:rsid w:val="00273018"/>
    <w:rsid w:val="002B02CD"/>
    <w:rsid w:val="002C5646"/>
    <w:rsid w:val="00307703"/>
    <w:rsid w:val="003165E4"/>
    <w:rsid w:val="00352009"/>
    <w:rsid w:val="00354036"/>
    <w:rsid w:val="00354278"/>
    <w:rsid w:val="003C14E4"/>
    <w:rsid w:val="003C236E"/>
    <w:rsid w:val="003D0837"/>
    <w:rsid w:val="003E481B"/>
    <w:rsid w:val="00410B02"/>
    <w:rsid w:val="00421AC2"/>
    <w:rsid w:val="00434A04"/>
    <w:rsid w:val="00437A42"/>
    <w:rsid w:val="00456352"/>
    <w:rsid w:val="004705A4"/>
    <w:rsid w:val="004769F8"/>
    <w:rsid w:val="00492D20"/>
    <w:rsid w:val="00493DEC"/>
    <w:rsid w:val="00495EFD"/>
    <w:rsid w:val="004C46E5"/>
    <w:rsid w:val="004D05AC"/>
    <w:rsid w:val="004E770C"/>
    <w:rsid w:val="00500CCA"/>
    <w:rsid w:val="0050722A"/>
    <w:rsid w:val="005447BD"/>
    <w:rsid w:val="00575ED6"/>
    <w:rsid w:val="005B1C36"/>
    <w:rsid w:val="005B3D00"/>
    <w:rsid w:val="005D01BC"/>
    <w:rsid w:val="005D7C94"/>
    <w:rsid w:val="005F0E6C"/>
    <w:rsid w:val="00610D7C"/>
    <w:rsid w:val="00613F6D"/>
    <w:rsid w:val="006314B9"/>
    <w:rsid w:val="006502E8"/>
    <w:rsid w:val="006559DB"/>
    <w:rsid w:val="00681712"/>
    <w:rsid w:val="00685627"/>
    <w:rsid w:val="0069084F"/>
    <w:rsid w:val="006A45A4"/>
    <w:rsid w:val="006C4562"/>
    <w:rsid w:val="006E39B7"/>
    <w:rsid w:val="006E68B1"/>
    <w:rsid w:val="006F17DD"/>
    <w:rsid w:val="006F5E5B"/>
    <w:rsid w:val="007034BB"/>
    <w:rsid w:val="007179DF"/>
    <w:rsid w:val="00725229"/>
    <w:rsid w:val="007263CC"/>
    <w:rsid w:val="00745D13"/>
    <w:rsid w:val="00747DD4"/>
    <w:rsid w:val="0077359B"/>
    <w:rsid w:val="00793188"/>
    <w:rsid w:val="007939D3"/>
    <w:rsid w:val="00796CD8"/>
    <w:rsid w:val="007A59AC"/>
    <w:rsid w:val="007C59AF"/>
    <w:rsid w:val="007E4D5E"/>
    <w:rsid w:val="007E5FDC"/>
    <w:rsid w:val="00800555"/>
    <w:rsid w:val="00823CD3"/>
    <w:rsid w:val="00845B76"/>
    <w:rsid w:val="008B2F01"/>
    <w:rsid w:val="008F3065"/>
    <w:rsid w:val="00910390"/>
    <w:rsid w:val="00973121"/>
    <w:rsid w:val="0099086B"/>
    <w:rsid w:val="009D38C4"/>
    <w:rsid w:val="009F3313"/>
    <w:rsid w:val="00A111E0"/>
    <w:rsid w:val="00A73290"/>
    <w:rsid w:val="00A7629D"/>
    <w:rsid w:val="00A77C75"/>
    <w:rsid w:val="00AA7EC1"/>
    <w:rsid w:val="00B000D7"/>
    <w:rsid w:val="00B23927"/>
    <w:rsid w:val="00B34361"/>
    <w:rsid w:val="00B5004C"/>
    <w:rsid w:val="00B5038D"/>
    <w:rsid w:val="00B54EF9"/>
    <w:rsid w:val="00B61F39"/>
    <w:rsid w:val="00B744FC"/>
    <w:rsid w:val="00B94853"/>
    <w:rsid w:val="00BC42F6"/>
    <w:rsid w:val="00BC4578"/>
    <w:rsid w:val="00BD7060"/>
    <w:rsid w:val="00C135FD"/>
    <w:rsid w:val="00C142CD"/>
    <w:rsid w:val="00C20396"/>
    <w:rsid w:val="00C21529"/>
    <w:rsid w:val="00C26487"/>
    <w:rsid w:val="00C32304"/>
    <w:rsid w:val="00C33502"/>
    <w:rsid w:val="00C44A5E"/>
    <w:rsid w:val="00C8732F"/>
    <w:rsid w:val="00C920D6"/>
    <w:rsid w:val="00CA5376"/>
    <w:rsid w:val="00CB1C5E"/>
    <w:rsid w:val="00CD01D3"/>
    <w:rsid w:val="00CF0B0A"/>
    <w:rsid w:val="00D26C51"/>
    <w:rsid w:val="00D37667"/>
    <w:rsid w:val="00D72E2E"/>
    <w:rsid w:val="00D837BC"/>
    <w:rsid w:val="00D84A96"/>
    <w:rsid w:val="00D91445"/>
    <w:rsid w:val="00D945B9"/>
    <w:rsid w:val="00DA1029"/>
    <w:rsid w:val="00DA203A"/>
    <w:rsid w:val="00DB33FB"/>
    <w:rsid w:val="00DC00B3"/>
    <w:rsid w:val="00DC33E1"/>
    <w:rsid w:val="00DE71C3"/>
    <w:rsid w:val="00E31F25"/>
    <w:rsid w:val="00E42A93"/>
    <w:rsid w:val="00E54ED2"/>
    <w:rsid w:val="00E91177"/>
    <w:rsid w:val="00EA5F0F"/>
    <w:rsid w:val="00EB4B63"/>
    <w:rsid w:val="00EC6AE5"/>
    <w:rsid w:val="00EF257C"/>
    <w:rsid w:val="00EF75AF"/>
    <w:rsid w:val="00F3250A"/>
    <w:rsid w:val="00F72D63"/>
    <w:rsid w:val="00F80D63"/>
    <w:rsid w:val="00F8780F"/>
    <w:rsid w:val="00FF4FCF"/>
    <w:rsid w:val="00FF7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172CE534"/>
  <w15:chartTrackingRefBased/>
  <w15:docId w15:val="{2C4769B4-6E7C-4D01-9311-B12EF6933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21529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B61F39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61F3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61F39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61F39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61F3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61F39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1F39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61F39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61F39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B61F3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B61F3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B61F39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B61F3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B61F39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B61F39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B61F39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B61F39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B61F39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B61F3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B61F3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61F39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B61F3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61F3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B61F39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61F39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B61F39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B61F3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B61F39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B61F39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E31F2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E31F25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E31F2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E31F25"/>
    <w:rPr>
      <w:sz w:val="20"/>
      <w:szCs w:val="20"/>
    </w:rPr>
  </w:style>
  <w:style w:type="character" w:styleId="af2">
    <w:name w:val="Placeholder Text"/>
    <w:basedOn w:val="a0"/>
    <w:uiPriority w:val="99"/>
    <w:semiHidden/>
    <w:rsid w:val="00C142C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97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178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4044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16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52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7591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9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785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91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47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25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10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3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79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67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100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196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85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204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63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27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70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78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9696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870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303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316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622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4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042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870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421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27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532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082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336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3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4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92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7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333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021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85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909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78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4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681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45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86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3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904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52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670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40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82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66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025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49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087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02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04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837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74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359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357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15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88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83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7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9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67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837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48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61282D-3AA1-439B-8FCE-6253C9781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</TotalTime>
  <Pages>7</Pages>
  <Words>117</Words>
  <Characters>672</Characters>
  <Application>Microsoft Office Word</Application>
  <DocSecurity>0</DocSecurity>
  <Lines>5</Lines>
  <Paragraphs>1</Paragraphs>
  <ScaleCrop>false</ScaleCrop>
  <Company/>
  <LinksUpToDate>false</LinksUpToDate>
  <CharactersWithSpaces>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11203407</dc:creator>
  <cp:keywords/>
  <dc:description/>
  <cp:lastModifiedBy>M11203407</cp:lastModifiedBy>
  <cp:revision>145</cp:revision>
  <dcterms:created xsi:type="dcterms:W3CDTF">2025-02-25T07:44:00Z</dcterms:created>
  <dcterms:modified xsi:type="dcterms:W3CDTF">2025-03-07T05:37:00Z</dcterms:modified>
</cp:coreProperties>
</file>